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8BC74B5" w14:textId="00742521" w:rsidR="001E47FC" w:rsidRDefault="005C781F" w:rsidP="003A62DF">
      <w:pPr>
        <w:bidi/>
        <w:jc w:val="center"/>
        <w:rPr>
          <w:rFonts w:cs="B Zar"/>
          <w:noProof/>
        </w:rPr>
      </w:pPr>
      <w:r>
        <w:rPr>
          <w:rFonts w:cs="B Zar" w:hint="cs"/>
          <w:noProof/>
          <w:rtl/>
        </w:rPr>
        <w:t xml:space="preserve"> </w:t>
      </w:r>
    </w:p>
    <w:p w14:paraId="41BD3D4D" w14:textId="20D6265D" w:rsidR="001E47FC" w:rsidRPr="001E47FC" w:rsidRDefault="003A62DF" w:rsidP="001E47FC">
      <w:pPr>
        <w:bidi/>
        <w:jc w:val="center"/>
        <w:rPr>
          <w:rFonts w:cs="B Zar"/>
          <w:rtl/>
          <w:lang w:bidi="fa-IR"/>
        </w:rPr>
      </w:pPr>
      <w:r w:rsidRPr="003A62DF">
        <w:rPr>
          <w:rFonts w:cs="B Zar"/>
          <w:noProof/>
        </w:rPr>
        <w:drawing>
          <wp:inline distT="0" distB="0" distL="0" distR="0" wp14:anchorId="731E94AE" wp14:editId="54BA0454">
            <wp:extent cx="997857" cy="1625600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8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ackgroundRemoval t="2679" b="99107" l="1091" r="97091">
                                  <a14:foregroundMark x1="39636" y1="12054" x2="39636" y2="12054"/>
                                  <a14:foregroundMark x1="28364" y1="25446" x2="28364" y2="25446"/>
                                  <a14:foregroundMark x1="73818" y1="27455" x2="73818" y2="27455"/>
                                  <a14:foregroundMark x1="63273" y1="86384" x2="63273" y2="86384"/>
                                  <a14:foregroundMark x1="32364" y1="89286" x2="32364" y2="89286"/>
                                  <a14:foregroundMark x1="24364" y1="85938" x2="24364" y2="85938"/>
                                  <a14:foregroundMark x1="14545" y1="85268" x2="14545" y2="85268"/>
                                  <a14:foregroundMark x1="9455" y1="82366" x2="9455" y2="82366"/>
                                  <a14:foregroundMark x1="54545" y1="81027" x2="54545" y2="81027"/>
                                  <a14:foregroundMark x1="46182" y1="81473" x2="46182" y2="81473"/>
                                  <a14:foregroundMark x1="42909" y1="81250" x2="42909" y2="81250"/>
                                  <a14:foregroundMark x1="33455" y1="76339" x2="33455" y2="76339"/>
                                  <a14:foregroundMark x1="31636" y1="79241" x2="31636" y2="79241"/>
                                  <a14:foregroundMark x1="35273" y1="79018" x2="35273" y2="79018"/>
                                  <a14:foregroundMark x1="36727" y1="88170" x2="36727" y2="88170"/>
                                  <a14:foregroundMark x1="31636" y1="85045" x2="31636" y2="85045"/>
                                  <a14:foregroundMark x1="26545" y1="91071" x2="26545" y2="91071"/>
                                  <a14:foregroundMark x1="18545" y1="89732" x2="18545" y2="89732"/>
                                  <a14:foregroundMark x1="13818" y1="88170" x2="13818" y2="88170"/>
                                  <a14:foregroundMark x1="8727" y1="85045" x2="8727" y2="85045"/>
                                  <a14:foregroundMark x1="72364" y1="92411" x2="72364" y2="92411"/>
                                  <a14:foregroundMark x1="64364" y1="90625" x2="64364" y2="90625"/>
                                  <a14:foregroundMark x1="71636" y1="79464" x2="71636" y2="79464"/>
                                  <a14:foregroundMark x1="69455" y1="76786" x2="69455" y2="76786"/>
                                  <a14:foregroundMark x1="68000" y1="79688" x2="68000" y2="79688"/>
                                  <a14:foregroundMark x1="80727" y1="76339" x2="80727" y2="76339"/>
                                  <a14:foregroundMark x1="90545" y1="89286" x2="90545" y2="89286"/>
                                  <a14:foregroundMark x1="85091" y1="88170" x2="85091" y2="88170"/>
                                  <a14:foregroundMark x1="82182" y1="85714" x2="82182" y2="85714"/>
                                  <a14:foregroundMark x1="32000" y1="83705" x2="32000" y2="83705"/>
                                  <a14:foregroundMark x1="38909" y1="87277" x2="38909" y2="87277"/>
                                  <a14:foregroundMark x1="16727" y1="91295" x2="16727" y2="91295"/>
                                  <a14:foregroundMark x1="69818" y1="85268" x2="69818" y2="85268"/>
                                  <a14:foregroundMark x1="75636" y1="84821" x2="75636" y2="84821"/>
                                  <a14:foregroundMark x1="78182" y1="83036" x2="78182" y2="83036"/>
                                  <a14:foregroundMark x1="81091" y1="81027" x2="81091" y2="81027"/>
                                  <a14:foregroundMark x1="82545" y1="79241" x2="82545" y2="79241"/>
                                  <a14:foregroundMark x1="70545" y1="84375" x2="70545" y2="84375"/>
                                  <a14:foregroundMark x1="84727" y1="91071" x2="84727" y2="91071"/>
                                  <a14:foregroundMark x1="36727" y1="92634" x2="36727" y2="92634"/>
                                  <a14:foregroundMark x1="37818" y1="91295" x2="37818" y2="91295"/>
                                  <a14:foregroundMark x1="38909" y1="89955" x2="38909" y2="89955"/>
                                  <a14:foregroundMark x1="26545" y1="88839" x2="26545" y2="88839"/>
                                  <a14:foregroundMark x1="39636" y1="86607" x2="39636" y2="86607"/>
                                  <a14:foregroundMark x1="13818" y1="92634" x2="13818" y2="92634"/>
                                </a14:backgroundRemoval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7857" cy="16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D6F74" w14:textId="40F9945B" w:rsidR="008C2022" w:rsidRPr="00431950" w:rsidRDefault="003E2A71" w:rsidP="001E47FC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دانشکده مهندسی برق</w:t>
      </w:r>
      <w:r w:rsidR="00B51ED2">
        <w:rPr>
          <w:rFonts w:cs="B Lotus" w:hint="cs"/>
          <w:b/>
          <w:bCs/>
          <w:sz w:val="32"/>
          <w:szCs w:val="32"/>
          <w:rtl/>
          <w:lang w:bidi="fa-IR"/>
        </w:rPr>
        <w:t xml:space="preserve"> و رباتیک</w:t>
      </w:r>
    </w:p>
    <w:p w14:paraId="3069A310" w14:textId="18BFE69F" w:rsidR="003E2A71" w:rsidRPr="00431950" w:rsidRDefault="004F20AD" w:rsidP="00BA6B06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آزمایشگاه </w:t>
      </w:r>
      <w:r w:rsidR="004069B2" w:rsidRPr="00431950">
        <w:rPr>
          <w:rFonts w:cs="B Lotus" w:hint="cs"/>
          <w:b/>
          <w:bCs/>
          <w:sz w:val="32"/>
          <w:szCs w:val="32"/>
          <w:rtl/>
          <w:lang w:bidi="fa-IR"/>
        </w:rPr>
        <w:t>الکترونیک</w:t>
      </w:r>
      <w:r w:rsidR="003E2A71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(</w:t>
      </w:r>
      <w:r w:rsidR="00A55D9F">
        <w:rPr>
          <w:rFonts w:cs="B Lotus" w:hint="cs"/>
          <w:b/>
          <w:bCs/>
          <w:sz w:val="32"/>
          <w:szCs w:val="32"/>
          <w:rtl/>
          <w:lang w:bidi="fa-IR"/>
        </w:rPr>
        <w:t>2</w:t>
      </w:r>
      <w:r w:rsidR="003E2A71" w:rsidRPr="00431950">
        <w:rPr>
          <w:rFonts w:cs="B Lotus" w:hint="cs"/>
          <w:b/>
          <w:bCs/>
          <w:sz w:val="32"/>
          <w:szCs w:val="32"/>
          <w:rtl/>
          <w:lang w:bidi="fa-IR"/>
        </w:rPr>
        <w:t>)</w:t>
      </w:r>
      <w:r w:rsidR="009E09F0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-</w:t>
      </w:r>
      <w:r w:rsidR="00C7614C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>پیش</w:t>
      </w:r>
      <w:r w:rsidR="00355585">
        <w:rPr>
          <w:rFonts w:cs="B Lotus"/>
          <w:b/>
          <w:bCs/>
          <w:sz w:val="32"/>
          <w:szCs w:val="32"/>
          <w:rtl/>
          <w:lang w:bidi="fa-IR"/>
        </w:rPr>
        <w:softHyphen/>
      </w:r>
      <w:r w:rsidR="00C7614C" w:rsidRPr="00431950">
        <w:rPr>
          <w:rFonts w:cs="B Lotus" w:hint="cs"/>
          <w:b/>
          <w:bCs/>
          <w:sz w:val="32"/>
          <w:szCs w:val="32"/>
          <w:rtl/>
          <w:lang w:bidi="fa-IR"/>
        </w:rPr>
        <w:t>گزارش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 xml:space="preserve"> آزمایش</w:t>
      </w:r>
      <w:r w:rsidR="00BA6B06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شماره 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>2</w:t>
      </w:r>
    </w:p>
    <w:p w14:paraId="5FA16232" w14:textId="77777777" w:rsidR="009E09F0" w:rsidRPr="00431950" w:rsidRDefault="009E09F0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</w:p>
    <w:p w14:paraId="4D40F9A5" w14:textId="5EA8FB46" w:rsidR="003E2A71" w:rsidRPr="00431950" w:rsidRDefault="003E2A71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موضوع 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>آزمایش</w:t>
      </w: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:</w:t>
      </w:r>
    </w:p>
    <w:p w14:paraId="50B614D8" w14:textId="1DA4D1C5" w:rsidR="003E2A71" w:rsidRPr="00431950" w:rsidRDefault="00355585" w:rsidP="00BA6B06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تحلیل تقویت</w:t>
      </w:r>
      <w:r>
        <w:rPr>
          <w:rFonts w:cs="B Lotus"/>
          <w:b/>
          <w:bCs/>
          <w:sz w:val="32"/>
          <w:szCs w:val="32"/>
          <w:rtl/>
          <w:lang w:bidi="fa-IR"/>
        </w:rPr>
        <w:softHyphen/>
      </w:r>
      <w:r>
        <w:rPr>
          <w:rFonts w:cs="B Lotus" w:hint="cs"/>
          <w:b/>
          <w:bCs/>
          <w:sz w:val="32"/>
          <w:szCs w:val="32"/>
          <w:rtl/>
          <w:lang w:bidi="fa-IR"/>
        </w:rPr>
        <w:t>کننده آبشاری</w:t>
      </w:r>
      <w:r w:rsidR="004069B2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</w:t>
      </w:r>
      <w:r w:rsidR="004069B2" w:rsidRPr="00D30C04">
        <w:rPr>
          <w:rFonts w:cs="B Lotus"/>
          <w:b/>
          <w:bCs/>
          <w:sz w:val="28"/>
          <w:szCs w:val="28"/>
          <w:lang w:bidi="fa-IR"/>
        </w:rPr>
        <w:t xml:space="preserve"> </w:t>
      </w:r>
      <w:r w:rsidRPr="00355585">
        <w:rPr>
          <w:rFonts w:asciiTheme="majorBidi" w:hAnsiTheme="majorBidi" w:cs="B Lotus"/>
          <w:b/>
          <w:bCs/>
          <w:sz w:val="28"/>
          <w:szCs w:val="28"/>
          <w:lang w:bidi="fa-IR"/>
        </w:rPr>
        <w:t>(</w:t>
      </w:r>
      <w:proofErr w:type="spellStart"/>
      <w:r>
        <w:rPr>
          <w:rFonts w:asciiTheme="majorBidi" w:hAnsiTheme="majorBidi" w:cs="B Lotus"/>
          <w:b/>
          <w:bCs/>
          <w:sz w:val="28"/>
          <w:szCs w:val="28"/>
          <w:lang w:bidi="fa-IR"/>
        </w:rPr>
        <w:t>Cascode</w:t>
      </w:r>
      <w:proofErr w:type="spellEnd"/>
      <w:r>
        <w:rPr>
          <w:rFonts w:asciiTheme="majorBidi" w:hAnsiTheme="majorBidi" w:cs="B Lotus"/>
          <w:b/>
          <w:bCs/>
          <w:sz w:val="28"/>
          <w:szCs w:val="28"/>
          <w:lang w:bidi="fa-IR"/>
        </w:rPr>
        <w:t>)</w:t>
      </w:r>
    </w:p>
    <w:p w14:paraId="744A7D81" w14:textId="59D2F3F0" w:rsidR="004069B2" w:rsidRPr="00431950" w:rsidRDefault="00C33246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  <w:r>
        <w:rPr>
          <w:rFonts w:cs="B Lotus"/>
          <w:b/>
          <w:bCs/>
          <w:sz w:val="32"/>
          <w:szCs w:val="32"/>
          <w:lang w:bidi="fa-IR"/>
        </w:rPr>
        <w:t xml:space="preserve"> </w:t>
      </w:r>
    </w:p>
    <w:p w14:paraId="68BDB24D" w14:textId="3FCA49DA" w:rsidR="003E2A71" w:rsidRPr="00431950" w:rsidRDefault="00601543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اعضای 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>گروه</w:t>
      </w:r>
      <w:r w:rsidR="002F34E0">
        <w:rPr>
          <w:rFonts w:cs="B Lotus" w:hint="cs"/>
          <w:b/>
          <w:bCs/>
          <w:sz w:val="32"/>
          <w:szCs w:val="32"/>
          <w:rtl/>
          <w:lang w:bidi="fa-IR"/>
        </w:rPr>
        <w:t>:</w:t>
      </w:r>
    </w:p>
    <w:p w14:paraId="506E184D" w14:textId="77777777" w:rsidR="003E2A71" w:rsidRPr="00431950" w:rsidRDefault="003E2A71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حسن رضائی</w:t>
      </w:r>
      <w:r w:rsidRPr="00431950">
        <w:rPr>
          <w:rFonts w:cs="B Lotus"/>
          <w:b/>
          <w:bCs/>
          <w:sz w:val="32"/>
          <w:szCs w:val="32"/>
          <w:rtl/>
          <w:lang w:bidi="fa-IR"/>
        </w:rPr>
        <w:softHyphen/>
      </w:r>
      <w:r w:rsidR="00C060C4" w:rsidRPr="00431950">
        <w:rPr>
          <w:rFonts w:cs="B Lotus" w:hint="cs"/>
          <w:b/>
          <w:bCs/>
          <w:sz w:val="32"/>
          <w:szCs w:val="32"/>
          <w:rtl/>
          <w:lang w:bidi="fa-IR"/>
        </w:rPr>
        <w:t>نسب</w:t>
      </w:r>
      <w:r w:rsidR="00447FE0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</w:t>
      </w:r>
      <w:r w:rsidR="00447FE0" w:rsidRPr="00431950">
        <w:rPr>
          <w:rFonts w:ascii="Times New Roman" w:hAnsi="Times New Roman" w:cs="Times New Roman" w:hint="cs"/>
          <w:b/>
          <w:bCs/>
          <w:sz w:val="32"/>
          <w:szCs w:val="32"/>
          <w:rtl/>
          <w:lang w:bidi="fa-IR"/>
        </w:rPr>
        <w:t>–</w:t>
      </w:r>
      <w:r w:rsidR="00447FE0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شماره دانشجویی: 9622743</w:t>
      </w:r>
    </w:p>
    <w:p w14:paraId="2AA72421" w14:textId="77777777" w:rsidR="003E2A71" w:rsidRPr="00431950" w:rsidRDefault="003E2A71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</w:p>
    <w:p w14:paraId="6921DDE1" w14:textId="3F55562E" w:rsidR="003E2A71" w:rsidRPr="00431950" w:rsidRDefault="003E2A71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استاد:</w:t>
      </w:r>
    </w:p>
    <w:p w14:paraId="5349DD0D" w14:textId="1FD04BC9" w:rsidR="003E2A71" w:rsidRPr="00431950" w:rsidRDefault="00355585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مهندس محمدعلی میثمی</w:t>
      </w:r>
      <w:r>
        <w:rPr>
          <w:rFonts w:cs="B Lotus"/>
          <w:b/>
          <w:bCs/>
          <w:sz w:val="32"/>
          <w:szCs w:val="32"/>
          <w:rtl/>
          <w:lang w:bidi="fa-IR"/>
        </w:rPr>
        <w:softHyphen/>
      </w:r>
      <w:r>
        <w:rPr>
          <w:rFonts w:cs="B Lotus" w:hint="cs"/>
          <w:b/>
          <w:bCs/>
          <w:sz w:val="32"/>
          <w:szCs w:val="32"/>
          <w:rtl/>
          <w:lang w:bidi="fa-IR"/>
        </w:rPr>
        <w:t>فر</w:t>
      </w:r>
    </w:p>
    <w:p w14:paraId="53B20D2B" w14:textId="77777777" w:rsidR="003E2A71" w:rsidRPr="00431950" w:rsidRDefault="003E2A71" w:rsidP="00FF39E3">
      <w:pPr>
        <w:bidi/>
        <w:spacing w:line="240" w:lineRule="auto"/>
        <w:rPr>
          <w:rFonts w:cs="B Lotus"/>
          <w:b/>
          <w:bCs/>
          <w:sz w:val="32"/>
          <w:szCs w:val="32"/>
          <w:rtl/>
          <w:lang w:bidi="fa-IR"/>
        </w:rPr>
      </w:pPr>
    </w:p>
    <w:p w14:paraId="70B01577" w14:textId="22DCBC99" w:rsidR="003E2A71" w:rsidRPr="00431950" w:rsidRDefault="00601543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ساعت آزمایشگاه</w:t>
      </w:r>
      <w:r w:rsidR="003E2A71" w:rsidRPr="00431950">
        <w:rPr>
          <w:rFonts w:cs="B Lotus" w:hint="cs"/>
          <w:b/>
          <w:bCs/>
          <w:sz w:val="32"/>
          <w:szCs w:val="32"/>
          <w:rtl/>
          <w:lang w:bidi="fa-IR"/>
        </w:rPr>
        <w:t>:</w:t>
      </w:r>
    </w:p>
    <w:p w14:paraId="2E34772F" w14:textId="0F5D07CB" w:rsidR="003E2A71" w:rsidRDefault="00601543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دوشنبه 10-8 </w:t>
      </w:r>
    </w:p>
    <w:p w14:paraId="2E80D14D" w14:textId="1EEA50E4" w:rsidR="00CD433C" w:rsidRDefault="00CD433C" w:rsidP="00CD433C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</w:p>
    <w:p w14:paraId="5BC0B5BF" w14:textId="0B0942B2" w:rsidR="00B8081F" w:rsidRPr="00B8081F" w:rsidRDefault="00BD78AF" w:rsidP="0018436B">
      <w:pPr>
        <w:bidi/>
        <w:spacing w:line="240" w:lineRule="auto"/>
        <w:rPr>
          <w:rFonts w:cs="A  Mitra_4 (MRT)"/>
          <w:b/>
          <w:bCs/>
          <w:sz w:val="28"/>
          <w:szCs w:val="28"/>
          <w:rtl/>
          <w:lang w:bidi="fa-IR"/>
        </w:rPr>
      </w:pPr>
      <w:r w:rsidRPr="00B8081F">
        <w:rPr>
          <w:rFonts w:cs="A  Mitra_4 (MRT)"/>
          <w:b/>
          <w:bCs/>
          <w:noProof/>
          <w:sz w:val="32"/>
          <w:szCs w:val="32"/>
          <w:rtl/>
          <w:lang w:bidi="fa-IR"/>
        </w:rPr>
        <w:lastRenderedPageBreak/>
        <w:drawing>
          <wp:anchor distT="0" distB="0" distL="114300" distR="114300" simplePos="0" relativeHeight="251658240" behindDoc="0" locked="0" layoutInCell="1" allowOverlap="1" wp14:anchorId="127687AE" wp14:editId="130E329F">
            <wp:simplePos x="0" y="0"/>
            <wp:positionH relativeFrom="column">
              <wp:posOffset>-388620</wp:posOffset>
            </wp:positionH>
            <wp:positionV relativeFrom="paragraph">
              <wp:posOffset>342900</wp:posOffset>
            </wp:positionV>
            <wp:extent cx="2786380" cy="239252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7907" cy="241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8081F" w:rsidRPr="00B8081F">
        <w:rPr>
          <w:rFonts w:cs="A  Mitra_4 (MRT)" w:hint="cs"/>
          <w:b/>
          <w:bCs/>
          <w:sz w:val="32"/>
          <w:szCs w:val="32"/>
          <w:rtl/>
          <w:lang w:bidi="fa-IR"/>
        </w:rPr>
        <w:t>تحلیل تئــــوری:</w:t>
      </w:r>
      <w:r w:rsidR="00B8081F" w:rsidRPr="00B8081F">
        <w:rPr>
          <w:rFonts w:cs="A  Mitra_4 (MRT)" w:hint="cs"/>
          <w:b/>
          <w:bCs/>
          <w:sz w:val="28"/>
          <w:szCs w:val="28"/>
          <w:rtl/>
          <w:lang w:bidi="fa-IR"/>
        </w:rPr>
        <w:t xml:space="preserve"> </w:t>
      </w:r>
    </w:p>
    <w:p w14:paraId="258C76E1" w14:textId="2E3FAC46" w:rsidR="0018436B" w:rsidRDefault="0018436B" w:rsidP="00B8081F">
      <w:pPr>
        <w:bidi/>
        <w:spacing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ولتاژ و جریان نقطه کار </w:t>
      </w:r>
      <w:r w:rsidR="000033D1">
        <w:rPr>
          <w:rFonts w:cs="B Nazanin" w:hint="cs"/>
          <w:sz w:val="28"/>
          <w:szCs w:val="28"/>
          <w:rtl/>
          <w:lang w:bidi="fa-IR"/>
        </w:rPr>
        <w:t>مدار تقویت</w:t>
      </w:r>
      <w:r w:rsidR="000033D1">
        <w:rPr>
          <w:rFonts w:cs="B Nazanin"/>
          <w:sz w:val="28"/>
          <w:szCs w:val="28"/>
          <w:rtl/>
          <w:lang w:bidi="fa-IR"/>
        </w:rPr>
        <w:softHyphen/>
      </w:r>
      <w:r w:rsidR="000033D1">
        <w:rPr>
          <w:rFonts w:cs="B Nazanin" w:hint="cs"/>
          <w:sz w:val="28"/>
          <w:szCs w:val="28"/>
          <w:rtl/>
          <w:lang w:bidi="fa-IR"/>
        </w:rPr>
        <w:t xml:space="preserve">کننده </w:t>
      </w:r>
      <w:r>
        <w:rPr>
          <w:rFonts w:cs="B Nazanin" w:hint="cs"/>
          <w:sz w:val="28"/>
          <w:szCs w:val="28"/>
          <w:rtl/>
          <w:lang w:bidi="fa-IR"/>
        </w:rPr>
        <w:t>به صورت زیر محاسبه می</w:t>
      </w:r>
      <w:r>
        <w:rPr>
          <w:rFonts w:cs="B Nazanin"/>
          <w:sz w:val="28"/>
          <w:szCs w:val="28"/>
          <w:rtl/>
          <w:lang w:bidi="fa-IR"/>
        </w:rPr>
        <w:softHyphen/>
      </w:r>
      <w:r>
        <w:rPr>
          <w:rFonts w:cs="B Nazanin" w:hint="cs"/>
          <w:sz w:val="28"/>
          <w:szCs w:val="28"/>
          <w:rtl/>
          <w:lang w:bidi="fa-IR"/>
        </w:rPr>
        <w:t>شود:</w:t>
      </w:r>
    </w:p>
    <w:p w14:paraId="5D885CFE" w14:textId="4190FA10" w:rsidR="0018436B" w:rsidRPr="0018436B" w:rsidRDefault="002F4DC9" w:rsidP="0018436B">
      <w:pPr>
        <w:bidi/>
        <w:spacing w:line="240" w:lineRule="auto"/>
        <w:jc w:val="center"/>
        <w:rPr>
          <w:rFonts w:cs="B Nazanin"/>
          <w:sz w:val="28"/>
          <w:szCs w:val="28"/>
          <w:lang w:bidi="fa-IR"/>
        </w:rPr>
      </w:pPr>
      <w:r>
        <w:rPr>
          <w:noProof/>
        </w:rPr>
        <w:object w:dxaOrig="1440" w:dyaOrig="1440" w14:anchorId="56A030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81.6pt;margin-top:24.7pt;width:311.3pt;height:118pt;z-index:251660288;mso-position-horizontal-relative:text;mso-position-vertical-relative:text">
            <v:imagedata r:id="rId11" o:title=""/>
            <w10:wrap type="square" side="left"/>
          </v:shape>
          <o:OLEObject Type="Embed" ProgID="Equation.DSMT4" ShapeID="_x0000_s1026" DrawAspect="Content" ObjectID="_1642633428" r:id="rId12"/>
        </w:object>
      </w:r>
    </w:p>
    <w:p w14:paraId="1959DC36" w14:textId="28A448FE" w:rsidR="0018436B" w:rsidRDefault="00BD78AF" w:rsidP="00BD78AF">
      <w:pPr>
        <w:bidi/>
        <w:spacing w:line="240" w:lineRule="auto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/>
          <w:b/>
          <w:bCs/>
          <w:sz w:val="32"/>
          <w:szCs w:val="32"/>
          <w:rtl/>
          <w:lang w:bidi="fa-IR"/>
        </w:rPr>
        <w:br w:type="textWrapping" w:clear="all"/>
      </w:r>
    </w:p>
    <w:p w14:paraId="6EAAD7FF" w14:textId="42DB1D34" w:rsidR="0018436B" w:rsidRDefault="0018436B" w:rsidP="0018436B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bookmarkStart w:id="0" w:name="_GoBack"/>
      <w:bookmarkEnd w:id="0"/>
    </w:p>
    <w:p w14:paraId="008A863E" w14:textId="336ADC63" w:rsidR="0018436B" w:rsidRPr="0076603E" w:rsidRDefault="00BD78AF" w:rsidP="00BD78AF">
      <w:pPr>
        <w:bidi/>
        <w:spacing w:line="240" w:lineRule="auto"/>
        <w:rPr>
          <w:rFonts w:cs="B Nazanin"/>
          <w:sz w:val="28"/>
          <w:szCs w:val="28"/>
          <w:rtl/>
          <w:lang w:bidi="fa-IR"/>
        </w:rPr>
      </w:pPr>
      <w:r w:rsidRPr="0076603E">
        <w:rPr>
          <w:rFonts w:cs="B Nazanin" w:hint="cs"/>
          <w:sz w:val="28"/>
          <w:szCs w:val="28"/>
          <w:rtl/>
          <w:lang w:bidi="fa-IR"/>
        </w:rPr>
        <w:t>از طرفی برای محاسبه بهره مدار داریم:</w:t>
      </w:r>
    </w:p>
    <w:p w14:paraId="25959F2D" w14:textId="54576483" w:rsidR="00BD78AF" w:rsidRDefault="00BD78AF" w:rsidP="00BD78AF">
      <w:pPr>
        <w:bidi/>
        <w:spacing w:line="240" w:lineRule="auto"/>
        <w:jc w:val="center"/>
        <w:rPr>
          <w:rtl/>
        </w:rPr>
      </w:pPr>
      <w:r w:rsidRPr="00C41567">
        <w:rPr>
          <w:position w:val="-30"/>
        </w:rPr>
        <w:object w:dxaOrig="4300" w:dyaOrig="720" w14:anchorId="66E5C5EB">
          <v:shape id="_x0000_i1026" type="#_x0000_t75" style="width:215.2pt;height:36pt" o:ole="">
            <v:imagedata r:id="rId13" o:title=""/>
          </v:shape>
          <o:OLEObject Type="Embed" ProgID="Equation.DSMT4" ShapeID="_x0000_i1026" DrawAspect="Content" ObjectID="_1642633427" r:id="rId14"/>
        </w:object>
      </w:r>
    </w:p>
    <w:p w14:paraId="37B7EA1B" w14:textId="79C4E810" w:rsidR="0076603E" w:rsidRDefault="0076603E" w:rsidP="00B8081F">
      <w:pPr>
        <w:bidi/>
        <w:spacing w:line="240" w:lineRule="auto"/>
        <w:rPr>
          <w:rtl/>
        </w:rPr>
      </w:pPr>
    </w:p>
    <w:p w14:paraId="1207961E" w14:textId="002596B6" w:rsidR="00B8081F" w:rsidRDefault="00B8081F" w:rsidP="00B8081F">
      <w:pPr>
        <w:bidi/>
        <w:spacing w:line="240" w:lineRule="auto"/>
      </w:pPr>
      <w:r>
        <w:rPr>
          <w:rFonts w:cs="A  Mitra_4 (MRT)" w:hint="cs"/>
          <w:b/>
          <w:bCs/>
          <w:sz w:val="32"/>
          <w:szCs w:val="32"/>
          <w:rtl/>
          <w:lang w:bidi="fa-IR"/>
        </w:rPr>
        <w:t>شــــبیه سازی</w:t>
      </w:r>
      <w:r w:rsidRPr="00B8081F">
        <w:rPr>
          <w:rFonts w:cs="A  Mitra_4 (MRT)" w:hint="cs"/>
          <w:b/>
          <w:bCs/>
          <w:sz w:val="32"/>
          <w:szCs w:val="32"/>
          <w:rtl/>
          <w:lang w:bidi="fa-IR"/>
        </w:rPr>
        <w:t>:</w:t>
      </w:r>
    </w:p>
    <w:p w14:paraId="63CDD262" w14:textId="4B98DC7B" w:rsidR="0018436B" w:rsidRPr="0076603E" w:rsidRDefault="00BD78AF" w:rsidP="0076603E">
      <w:pPr>
        <w:bidi/>
        <w:spacing w:line="240" w:lineRule="auto"/>
        <w:rPr>
          <w:rFonts w:cs="B Nazanin"/>
          <w:sz w:val="28"/>
          <w:szCs w:val="28"/>
          <w:lang w:bidi="fa-IR"/>
        </w:rPr>
      </w:pPr>
      <w:r w:rsidRPr="0076603E">
        <w:rPr>
          <w:rFonts w:cs="B Nazanin" w:hint="cs"/>
          <w:sz w:val="28"/>
          <w:szCs w:val="28"/>
          <w:rtl/>
          <w:lang w:bidi="fa-IR"/>
        </w:rPr>
        <w:t>فرکانس</w:t>
      </w:r>
      <w:r w:rsidRPr="0076603E">
        <w:rPr>
          <w:rFonts w:cs="B Nazanin"/>
          <w:sz w:val="28"/>
          <w:szCs w:val="28"/>
          <w:rtl/>
          <w:lang w:bidi="fa-IR"/>
        </w:rPr>
        <w:softHyphen/>
      </w:r>
      <w:r w:rsidRPr="0076603E">
        <w:rPr>
          <w:rFonts w:cs="B Nazanin" w:hint="cs"/>
          <w:sz w:val="28"/>
          <w:szCs w:val="28"/>
          <w:rtl/>
          <w:lang w:bidi="fa-IR"/>
        </w:rPr>
        <w:t>های قطع بالا و پایین مدار نیز با توجه به شبیه سازی</w:t>
      </w:r>
      <w:r w:rsidR="0076603E">
        <w:rPr>
          <w:rFonts w:cs="B Nazanin" w:hint="cs"/>
          <w:sz w:val="28"/>
          <w:szCs w:val="28"/>
          <w:rtl/>
          <w:lang w:bidi="fa-IR"/>
        </w:rPr>
        <w:t xml:space="preserve"> و تحلیل فرکانسی حدوداً</w:t>
      </w:r>
      <w:r w:rsidRPr="0076603E">
        <w:rPr>
          <w:rFonts w:cs="B Nazanin" w:hint="cs"/>
          <w:sz w:val="28"/>
          <w:szCs w:val="28"/>
          <w:rtl/>
          <w:lang w:bidi="fa-IR"/>
        </w:rPr>
        <w:t xml:space="preserve"> برابر با 1.67 کیلوهرتز و 27.9 مگاهرتز می</w:t>
      </w:r>
      <w:r w:rsidRPr="0076603E">
        <w:rPr>
          <w:rFonts w:cs="B Nazanin"/>
          <w:sz w:val="28"/>
          <w:szCs w:val="28"/>
          <w:rtl/>
          <w:lang w:bidi="fa-IR"/>
        </w:rPr>
        <w:softHyphen/>
      </w:r>
      <w:r w:rsidRPr="0076603E">
        <w:rPr>
          <w:rFonts w:cs="B Nazanin" w:hint="cs"/>
          <w:sz w:val="28"/>
          <w:szCs w:val="28"/>
          <w:rtl/>
          <w:lang w:bidi="fa-IR"/>
        </w:rPr>
        <w:t>باش</w:t>
      </w:r>
      <w:r w:rsidR="0076603E">
        <w:rPr>
          <w:rFonts w:cs="B Nazanin" w:hint="cs"/>
          <w:sz w:val="28"/>
          <w:szCs w:val="28"/>
          <w:rtl/>
          <w:lang w:bidi="fa-IR"/>
        </w:rPr>
        <w:t>ن</w:t>
      </w:r>
      <w:r w:rsidRPr="0076603E">
        <w:rPr>
          <w:rFonts w:cs="B Nazanin" w:hint="cs"/>
          <w:sz w:val="28"/>
          <w:szCs w:val="28"/>
          <w:rtl/>
          <w:lang w:bidi="fa-IR"/>
        </w:rPr>
        <w:t>د:</w:t>
      </w:r>
    </w:p>
    <w:p w14:paraId="7DC63FB0" w14:textId="691CDD97" w:rsidR="0076603E" w:rsidRPr="00181CDE" w:rsidRDefault="00CD433C" w:rsidP="00181CDE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CD433C">
        <w:rPr>
          <w:rFonts w:cs="B Lotus"/>
          <w:b/>
          <w:bCs/>
          <w:noProof/>
          <w:sz w:val="32"/>
          <w:szCs w:val="32"/>
          <w:rtl/>
          <w:lang w:bidi="fa-IR"/>
        </w:rPr>
        <w:drawing>
          <wp:inline distT="0" distB="0" distL="0" distR="0" wp14:anchorId="7443FD08" wp14:editId="6CA58B81">
            <wp:extent cx="5731510" cy="291904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783" cy="292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FAF5DA" w14:textId="60B85C22" w:rsidR="002F4041" w:rsidRDefault="0076603E" w:rsidP="0076603E">
      <w:pPr>
        <w:bidi/>
        <w:jc w:val="lowKashida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با توجه به بهره محاسبه شده انتظار داریم ورودی  و خروجی اختلاف فاز 180 درجه</w:t>
      </w:r>
      <w:r>
        <w:rPr>
          <w:rFonts w:cs="B Nazanin"/>
          <w:sz w:val="28"/>
          <w:szCs w:val="28"/>
          <w:rtl/>
          <w:lang w:bidi="fa-IR"/>
        </w:rPr>
        <w:softHyphen/>
      </w:r>
      <w:r>
        <w:rPr>
          <w:rFonts w:cs="B Nazanin" w:hint="cs"/>
          <w:sz w:val="28"/>
          <w:szCs w:val="28"/>
          <w:rtl/>
          <w:lang w:bidi="fa-IR"/>
        </w:rPr>
        <w:t>ای داشته باشند که با تحلیل زمانی نمودارهای زیر به دست می</w:t>
      </w:r>
      <w:r>
        <w:rPr>
          <w:rFonts w:cs="B Nazanin"/>
          <w:sz w:val="28"/>
          <w:szCs w:val="28"/>
          <w:rtl/>
          <w:lang w:bidi="fa-IR"/>
        </w:rPr>
        <w:softHyphen/>
      </w:r>
      <w:r>
        <w:rPr>
          <w:rFonts w:cs="B Nazanin" w:hint="cs"/>
          <w:sz w:val="28"/>
          <w:szCs w:val="28"/>
          <w:rtl/>
          <w:lang w:bidi="fa-IR"/>
        </w:rPr>
        <w:t>آیند و فرض را تایید می</w:t>
      </w:r>
      <w:r>
        <w:rPr>
          <w:rFonts w:cs="B Nazanin"/>
          <w:sz w:val="28"/>
          <w:szCs w:val="28"/>
          <w:rtl/>
          <w:lang w:bidi="fa-IR"/>
        </w:rPr>
        <w:softHyphen/>
      </w:r>
      <w:r>
        <w:rPr>
          <w:rFonts w:cs="B Nazanin" w:hint="cs"/>
          <w:sz w:val="28"/>
          <w:szCs w:val="28"/>
          <w:rtl/>
          <w:lang w:bidi="fa-IR"/>
        </w:rPr>
        <w:t>کنند:</w:t>
      </w:r>
    </w:p>
    <w:p w14:paraId="3F8A754E" w14:textId="77777777" w:rsidR="0076603E" w:rsidRDefault="0076603E" w:rsidP="0076603E">
      <w:pPr>
        <w:bidi/>
        <w:jc w:val="lowKashida"/>
        <w:rPr>
          <w:rFonts w:cs="B Nazanin"/>
          <w:sz w:val="28"/>
          <w:szCs w:val="28"/>
          <w:lang w:bidi="fa-IR"/>
        </w:rPr>
      </w:pPr>
    </w:p>
    <w:p w14:paraId="62B8E3EE" w14:textId="667987AD" w:rsidR="00CD433C" w:rsidRDefault="00CD433C" w:rsidP="00CD433C">
      <w:pPr>
        <w:bidi/>
        <w:jc w:val="lowKashida"/>
        <w:rPr>
          <w:rFonts w:cs="B Nazanin"/>
          <w:sz w:val="28"/>
          <w:szCs w:val="28"/>
          <w:lang w:bidi="fa-IR"/>
        </w:rPr>
      </w:pPr>
      <w:r w:rsidRPr="00CD433C">
        <w:rPr>
          <w:rFonts w:cs="B Nazanin"/>
          <w:noProof/>
          <w:sz w:val="28"/>
          <w:szCs w:val="28"/>
          <w:rtl/>
          <w:lang w:bidi="fa-IR"/>
        </w:rPr>
        <w:drawing>
          <wp:inline distT="0" distB="0" distL="0" distR="0" wp14:anchorId="54083B33" wp14:editId="21DADB13">
            <wp:extent cx="5731510" cy="316653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6316" cy="3169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D03A34" w14:textId="32926FDE" w:rsidR="0076603E" w:rsidRPr="0076603E" w:rsidRDefault="0076603E" w:rsidP="0076603E">
      <w:pPr>
        <w:bidi/>
        <w:jc w:val="center"/>
        <w:rPr>
          <w:rFonts w:cs="Calibri"/>
          <w:noProof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bidi="fa-IR"/>
        </w:rPr>
        <w:t>«شکل موج ورودی»</w:t>
      </w:r>
    </w:p>
    <w:p w14:paraId="7839A4AD" w14:textId="77777777" w:rsidR="0076603E" w:rsidRDefault="0076603E" w:rsidP="0076603E">
      <w:pPr>
        <w:bidi/>
        <w:jc w:val="lowKashida"/>
        <w:rPr>
          <w:rFonts w:cs="B Nazanin"/>
          <w:noProof/>
          <w:sz w:val="28"/>
          <w:szCs w:val="28"/>
          <w:rtl/>
          <w:lang w:bidi="fa-IR"/>
        </w:rPr>
      </w:pPr>
    </w:p>
    <w:p w14:paraId="5F56E35E" w14:textId="4DC77CBD" w:rsidR="00CD433C" w:rsidRDefault="00CD433C" w:rsidP="0076603E">
      <w:pPr>
        <w:bidi/>
        <w:jc w:val="lowKashida"/>
        <w:rPr>
          <w:rFonts w:cs="B Nazanin"/>
          <w:noProof/>
          <w:sz w:val="28"/>
          <w:szCs w:val="28"/>
          <w:rtl/>
          <w:lang w:bidi="fa-IR"/>
        </w:rPr>
      </w:pPr>
      <w:r w:rsidRPr="00CD433C">
        <w:rPr>
          <w:rFonts w:cs="B Nazanin"/>
          <w:noProof/>
          <w:sz w:val="28"/>
          <w:szCs w:val="28"/>
          <w:rtl/>
          <w:lang w:bidi="fa-IR"/>
        </w:rPr>
        <w:drawing>
          <wp:inline distT="0" distB="0" distL="0" distR="0" wp14:anchorId="31381AB2" wp14:editId="14B40AD5">
            <wp:extent cx="5731510" cy="2540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4088" cy="2545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09350D" w14:textId="5607177C" w:rsidR="0076603E" w:rsidRPr="00181CDE" w:rsidRDefault="0076603E" w:rsidP="00181CDE">
      <w:pPr>
        <w:bidi/>
        <w:jc w:val="center"/>
        <w:rPr>
          <w:rFonts w:cs="Calibri"/>
          <w:noProof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  <w:lang w:bidi="fa-IR"/>
        </w:rPr>
        <w:t>«شکل موج خروجی»</w:t>
      </w:r>
    </w:p>
    <w:sectPr w:rsidR="0076603E" w:rsidRPr="00181CDE" w:rsidSect="00A55D9F">
      <w:footerReference w:type="default" r:id="rId18"/>
      <w:headerReference w:type="first" r:id="rId19"/>
      <w:pgSz w:w="11906" w:h="16838" w:code="9"/>
      <w:pgMar w:top="1440" w:right="1440" w:bottom="1440" w:left="1440" w:header="720" w:footer="720" w:gutter="0"/>
      <w:pgBorders w:offsetFrom="page">
        <w:top w:val="twistedLines1" w:sz="18" w:space="24" w:color="auto"/>
        <w:left w:val="twistedLines1" w:sz="18" w:space="24" w:color="auto"/>
        <w:bottom w:val="twistedLines1" w:sz="18" w:space="24" w:color="auto"/>
        <w:right w:val="twistedLines1" w:sz="18" w:space="24" w:color="auto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D0DBC6" w14:textId="77777777" w:rsidR="002F4DC9" w:rsidRDefault="002F4DC9" w:rsidP="00482301">
      <w:pPr>
        <w:spacing w:after="0" w:line="240" w:lineRule="auto"/>
      </w:pPr>
      <w:r>
        <w:separator/>
      </w:r>
    </w:p>
  </w:endnote>
  <w:endnote w:type="continuationSeparator" w:id="0">
    <w:p w14:paraId="42FBCB22" w14:textId="77777777" w:rsidR="002F4DC9" w:rsidRDefault="002F4DC9" w:rsidP="00482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  Mitra_4 (MRT)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25670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C9C6EC" w14:textId="77777777" w:rsidR="00BA6B06" w:rsidRDefault="00BA6B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5611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7E122E0" w14:textId="77777777" w:rsidR="00BA6B06" w:rsidRDefault="00BA6B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C9B779" w14:textId="77777777" w:rsidR="002F4DC9" w:rsidRDefault="002F4DC9" w:rsidP="00482301">
      <w:pPr>
        <w:spacing w:after="0" w:line="240" w:lineRule="auto"/>
      </w:pPr>
      <w:r>
        <w:separator/>
      </w:r>
    </w:p>
  </w:footnote>
  <w:footnote w:type="continuationSeparator" w:id="0">
    <w:p w14:paraId="13F378BB" w14:textId="77777777" w:rsidR="002F4DC9" w:rsidRDefault="002F4DC9" w:rsidP="004823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6DC94F" w14:textId="3671AA9E" w:rsidR="00E1571B" w:rsidRPr="00E1571B" w:rsidRDefault="00E1571B" w:rsidP="00E1571B">
    <w:pPr>
      <w:bidi/>
      <w:jc w:val="center"/>
      <w:rPr>
        <w:rFonts w:cs="B Lotus"/>
        <w:b/>
        <w:bCs/>
        <w:sz w:val="28"/>
        <w:szCs w:val="28"/>
        <w:lang w:bidi="fa-IR"/>
      </w:rPr>
    </w:pPr>
    <w:r>
      <w:rPr>
        <w:rFonts w:cs="B Lotus" w:hint="cs"/>
        <w:b/>
        <w:bCs/>
        <w:sz w:val="28"/>
        <w:szCs w:val="28"/>
        <w:rtl/>
        <w:lang w:bidi="fa-IR"/>
      </w:rPr>
      <w:t>هو العلیم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A17A44"/>
    <w:multiLevelType w:val="hybridMultilevel"/>
    <w:tmpl w:val="119AB03C"/>
    <w:lvl w:ilvl="0" w:tplc="6D803906">
      <w:start w:val="1"/>
      <w:numFmt w:val="decimal"/>
      <w:lvlText w:val="%1)"/>
      <w:lvlJc w:val="left"/>
      <w:pPr>
        <w:ind w:left="5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6" w:hanging="360"/>
      </w:pPr>
    </w:lvl>
    <w:lvl w:ilvl="2" w:tplc="0409001B" w:tentative="1">
      <w:start w:val="1"/>
      <w:numFmt w:val="lowerRoman"/>
      <w:lvlText w:val="%3."/>
      <w:lvlJc w:val="right"/>
      <w:pPr>
        <w:ind w:left="2016" w:hanging="180"/>
      </w:pPr>
    </w:lvl>
    <w:lvl w:ilvl="3" w:tplc="0409000F" w:tentative="1">
      <w:start w:val="1"/>
      <w:numFmt w:val="decimal"/>
      <w:lvlText w:val="%4."/>
      <w:lvlJc w:val="left"/>
      <w:pPr>
        <w:ind w:left="2736" w:hanging="360"/>
      </w:pPr>
    </w:lvl>
    <w:lvl w:ilvl="4" w:tplc="04090019" w:tentative="1">
      <w:start w:val="1"/>
      <w:numFmt w:val="lowerLetter"/>
      <w:lvlText w:val="%5."/>
      <w:lvlJc w:val="left"/>
      <w:pPr>
        <w:ind w:left="3456" w:hanging="360"/>
      </w:pPr>
    </w:lvl>
    <w:lvl w:ilvl="5" w:tplc="0409001B" w:tentative="1">
      <w:start w:val="1"/>
      <w:numFmt w:val="lowerRoman"/>
      <w:lvlText w:val="%6."/>
      <w:lvlJc w:val="right"/>
      <w:pPr>
        <w:ind w:left="4176" w:hanging="180"/>
      </w:pPr>
    </w:lvl>
    <w:lvl w:ilvl="6" w:tplc="0409000F" w:tentative="1">
      <w:start w:val="1"/>
      <w:numFmt w:val="decimal"/>
      <w:lvlText w:val="%7."/>
      <w:lvlJc w:val="left"/>
      <w:pPr>
        <w:ind w:left="4896" w:hanging="360"/>
      </w:pPr>
    </w:lvl>
    <w:lvl w:ilvl="7" w:tplc="04090019" w:tentative="1">
      <w:start w:val="1"/>
      <w:numFmt w:val="lowerLetter"/>
      <w:lvlText w:val="%8."/>
      <w:lvlJc w:val="left"/>
      <w:pPr>
        <w:ind w:left="5616" w:hanging="360"/>
      </w:pPr>
    </w:lvl>
    <w:lvl w:ilvl="8" w:tplc="0409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1" w15:restartNumberingAfterBreak="0">
    <w:nsid w:val="3A8A7367"/>
    <w:multiLevelType w:val="hybridMultilevel"/>
    <w:tmpl w:val="EA30F8A6"/>
    <w:lvl w:ilvl="0" w:tplc="307EC688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6D76C8B"/>
    <w:multiLevelType w:val="hybridMultilevel"/>
    <w:tmpl w:val="D870BC42"/>
    <w:lvl w:ilvl="0" w:tplc="79C61248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9C259E0"/>
    <w:multiLevelType w:val="hybridMultilevel"/>
    <w:tmpl w:val="3856B93A"/>
    <w:lvl w:ilvl="0" w:tplc="873A3AAC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CDB2467"/>
    <w:multiLevelType w:val="hybridMultilevel"/>
    <w:tmpl w:val="A000AA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7B60D6"/>
    <w:multiLevelType w:val="hybridMultilevel"/>
    <w:tmpl w:val="E8161DFE"/>
    <w:lvl w:ilvl="0" w:tplc="F732BC40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="B Nazani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AD19A4"/>
    <w:multiLevelType w:val="hybridMultilevel"/>
    <w:tmpl w:val="8F2CF1A0"/>
    <w:lvl w:ilvl="0" w:tplc="0F266546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6"/>
  </w:num>
  <w:num w:numId="5">
    <w:abstractNumId w:val="0"/>
  </w:num>
  <w:num w:numId="6">
    <w:abstractNumId w:val="2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2A71"/>
    <w:rsid w:val="000033D1"/>
    <w:rsid w:val="000258A6"/>
    <w:rsid w:val="00043748"/>
    <w:rsid w:val="000678B7"/>
    <w:rsid w:val="00070478"/>
    <w:rsid w:val="00082834"/>
    <w:rsid w:val="00084135"/>
    <w:rsid w:val="0008433F"/>
    <w:rsid w:val="000879E3"/>
    <w:rsid w:val="000A3113"/>
    <w:rsid w:val="000B291E"/>
    <w:rsid w:val="000B4BFD"/>
    <w:rsid w:val="000C14DF"/>
    <w:rsid w:val="000C541A"/>
    <w:rsid w:val="000C5DE6"/>
    <w:rsid w:val="000C6973"/>
    <w:rsid w:val="000D3705"/>
    <w:rsid w:val="000E3ABB"/>
    <w:rsid w:val="000E7F20"/>
    <w:rsid w:val="000F20BC"/>
    <w:rsid w:val="000F24A1"/>
    <w:rsid w:val="000F44C9"/>
    <w:rsid w:val="00100616"/>
    <w:rsid w:val="00110C9B"/>
    <w:rsid w:val="00117086"/>
    <w:rsid w:val="001202C5"/>
    <w:rsid w:val="00120C88"/>
    <w:rsid w:val="00126F7F"/>
    <w:rsid w:val="001331D9"/>
    <w:rsid w:val="001368A2"/>
    <w:rsid w:val="00141E5E"/>
    <w:rsid w:val="00143169"/>
    <w:rsid w:val="00144C43"/>
    <w:rsid w:val="00144CC3"/>
    <w:rsid w:val="001454B8"/>
    <w:rsid w:val="00147E1E"/>
    <w:rsid w:val="0015065E"/>
    <w:rsid w:val="00155B83"/>
    <w:rsid w:val="00155DF6"/>
    <w:rsid w:val="0015657D"/>
    <w:rsid w:val="00157C62"/>
    <w:rsid w:val="00167B90"/>
    <w:rsid w:val="0017452B"/>
    <w:rsid w:val="00181CDE"/>
    <w:rsid w:val="00182FB6"/>
    <w:rsid w:val="0018436B"/>
    <w:rsid w:val="001A171C"/>
    <w:rsid w:val="001B1880"/>
    <w:rsid w:val="001B5A02"/>
    <w:rsid w:val="001C198E"/>
    <w:rsid w:val="001C1C3B"/>
    <w:rsid w:val="001C2D92"/>
    <w:rsid w:val="001C3D17"/>
    <w:rsid w:val="001D0CD3"/>
    <w:rsid w:val="001E47FC"/>
    <w:rsid w:val="001E5DEA"/>
    <w:rsid w:val="001E7EA6"/>
    <w:rsid w:val="001F0225"/>
    <w:rsid w:val="001F456A"/>
    <w:rsid w:val="001F58AA"/>
    <w:rsid w:val="0020140D"/>
    <w:rsid w:val="002030EB"/>
    <w:rsid w:val="002042DA"/>
    <w:rsid w:val="00216F00"/>
    <w:rsid w:val="0022259B"/>
    <w:rsid w:val="00222A98"/>
    <w:rsid w:val="00237D22"/>
    <w:rsid w:val="00262E16"/>
    <w:rsid w:val="00267D48"/>
    <w:rsid w:val="00274E7B"/>
    <w:rsid w:val="00280339"/>
    <w:rsid w:val="00281D0E"/>
    <w:rsid w:val="0028340B"/>
    <w:rsid w:val="002844EF"/>
    <w:rsid w:val="002869F4"/>
    <w:rsid w:val="00291A9A"/>
    <w:rsid w:val="002A55E1"/>
    <w:rsid w:val="002B0A6F"/>
    <w:rsid w:val="002B318D"/>
    <w:rsid w:val="002B655F"/>
    <w:rsid w:val="002C2346"/>
    <w:rsid w:val="002C5ABE"/>
    <w:rsid w:val="002C5D7B"/>
    <w:rsid w:val="002D278E"/>
    <w:rsid w:val="002D3EF1"/>
    <w:rsid w:val="002D5A97"/>
    <w:rsid w:val="002E2300"/>
    <w:rsid w:val="002E7601"/>
    <w:rsid w:val="002E762E"/>
    <w:rsid w:val="002F0135"/>
    <w:rsid w:val="002F34E0"/>
    <w:rsid w:val="002F4041"/>
    <w:rsid w:val="002F4DC9"/>
    <w:rsid w:val="003101C7"/>
    <w:rsid w:val="003139A2"/>
    <w:rsid w:val="00327968"/>
    <w:rsid w:val="00331675"/>
    <w:rsid w:val="00337553"/>
    <w:rsid w:val="003403B7"/>
    <w:rsid w:val="00346D26"/>
    <w:rsid w:val="00355585"/>
    <w:rsid w:val="003802D0"/>
    <w:rsid w:val="003863D1"/>
    <w:rsid w:val="003946D4"/>
    <w:rsid w:val="003A5CE2"/>
    <w:rsid w:val="003A62DF"/>
    <w:rsid w:val="003C236D"/>
    <w:rsid w:val="003C47D3"/>
    <w:rsid w:val="003D17F5"/>
    <w:rsid w:val="003D73C9"/>
    <w:rsid w:val="003D7CAB"/>
    <w:rsid w:val="003E2A71"/>
    <w:rsid w:val="003E4A0D"/>
    <w:rsid w:val="003E6E5D"/>
    <w:rsid w:val="004015D9"/>
    <w:rsid w:val="00406929"/>
    <w:rsid w:val="004069B2"/>
    <w:rsid w:val="0041742F"/>
    <w:rsid w:val="00431950"/>
    <w:rsid w:val="00432A58"/>
    <w:rsid w:val="00434C84"/>
    <w:rsid w:val="004456FB"/>
    <w:rsid w:val="00447D15"/>
    <w:rsid w:val="00447FE0"/>
    <w:rsid w:val="00462991"/>
    <w:rsid w:val="00482301"/>
    <w:rsid w:val="0049530D"/>
    <w:rsid w:val="00496FA5"/>
    <w:rsid w:val="004978D5"/>
    <w:rsid w:val="004A26C0"/>
    <w:rsid w:val="004B579C"/>
    <w:rsid w:val="004C2457"/>
    <w:rsid w:val="004C55CD"/>
    <w:rsid w:val="004D4272"/>
    <w:rsid w:val="004D56B0"/>
    <w:rsid w:val="004D72F8"/>
    <w:rsid w:val="004D7A5E"/>
    <w:rsid w:val="004E049E"/>
    <w:rsid w:val="004F20AD"/>
    <w:rsid w:val="004F40F9"/>
    <w:rsid w:val="00502170"/>
    <w:rsid w:val="005040AA"/>
    <w:rsid w:val="00515CBB"/>
    <w:rsid w:val="00516080"/>
    <w:rsid w:val="005214E4"/>
    <w:rsid w:val="005216AA"/>
    <w:rsid w:val="005346C0"/>
    <w:rsid w:val="00535923"/>
    <w:rsid w:val="00536732"/>
    <w:rsid w:val="0054016F"/>
    <w:rsid w:val="00541042"/>
    <w:rsid w:val="00544217"/>
    <w:rsid w:val="005460EF"/>
    <w:rsid w:val="0055484E"/>
    <w:rsid w:val="00554C88"/>
    <w:rsid w:val="00565975"/>
    <w:rsid w:val="00570464"/>
    <w:rsid w:val="005704C9"/>
    <w:rsid w:val="0057099F"/>
    <w:rsid w:val="00583170"/>
    <w:rsid w:val="0058404A"/>
    <w:rsid w:val="00594E62"/>
    <w:rsid w:val="00597EAB"/>
    <w:rsid w:val="005A6030"/>
    <w:rsid w:val="005B5961"/>
    <w:rsid w:val="005B76FC"/>
    <w:rsid w:val="005C5E2A"/>
    <w:rsid w:val="005C781F"/>
    <w:rsid w:val="005D0D49"/>
    <w:rsid w:val="005D1457"/>
    <w:rsid w:val="005D23D3"/>
    <w:rsid w:val="005D6AC2"/>
    <w:rsid w:val="005D6D44"/>
    <w:rsid w:val="005E1031"/>
    <w:rsid w:val="005E1718"/>
    <w:rsid w:val="005E28F1"/>
    <w:rsid w:val="005E348C"/>
    <w:rsid w:val="005F58BF"/>
    <w:rsid w:val="00600914"/>
    <w:rsid w:val="00601543"/>
    <w:rsid w:val="006029C2"/>
    <w:rsid w:val="006104BE"/>
    <w:rsid w:val="00612474"/>
    <w:rsid w:val="00615C3A"/>
    <w:rsid w:val="006222F5"/>
    <w:rsid w:val="00622611"/>
    <w:rsid w:val="0062511A"/>
    <w:rsid w:val="00625B7C"/>
    <w:rsid w:val="00635234"/>
    <w:rsid w:val="00637C15"/>
    <w:rsid w:val="00637E9A"/>
    <w:rsid w:val="006566C6"/>
    <w:rsid w:val="0065706E"/>
    <w:rsid w:val="0065740C"/>
    <w:rsid w:val="0066537F"/>
    <w:rsid w:val="00666710"/>
    <w:rsid w:val="00675BDF"/>
    <w:rsid w:val="006772F2"/>
    <w:rsid w:val="0068714F"/>
    <w:rsid w:val="006874B5"/>
    <w:rsid w:val="00690AF4"/>
    <w:rsid w:val="00690DAB"/>
    <w:rsid w:val="00697DF6"/>
    <w:rsid w:val="006A1C3D"/>
    <w:rsid w:val="006A2094"/>
    <w:rsid w:val="006A36D6"/>
    <w:rsid w:val="006C1322"/>
    <w:rsid w:val="006C16FA"/>
    <w:rsid w:val="006D6DF4"/>
    <w:rsid w:val="006E0739"/>
    <w:rsid w:val="006E5BDA"/>
    <w:rsid w:val="006F08EB"/>
    <w:rsid w:val="006F2DD0"/>
    <w:rsid w:val="00702A51"/>
    <w:rsid w:val="007136F7"/>
    <w:rsid w:val="00720053"/>
    <w:rsid w:val="0072477B"/>
    <w:rsid w:val="00727D7A"/>
    <w:rsid w:val="00727E6A"/>
    <w:rsid w:val="007338BF"/>
    <w:rsid w:val="00754D36"/>
    <w:rsid w:val="00761159"/>
    <w:rsid w:val="0076603E"/>
    <w:rsid w:val="00767356"/>
    <w:rsid w:val="007770F9"/>
    <w:rsid w:val="007A43FF"/>
    <w:rsid w:val="007A5B8D"/>
    <w:rsid w:val="007A5DE9"/>
    <w:rsid w:val="007B4658"/>
    <w:rsid w:val="007C4112"/>
    <w:rsid w:val="007E61E8"/>
    <w:rsid w:val="007E6811"/>
    <w:rsid w:val="007F4D78"/>
    <w:rsid w:val="008226C5"/>
    <w:rsid w:val="00827372"/>
    <w:rsid w:val="00836E42"/>
    <w:rsid w:val="008520E9"/>
    <w:rsid w:val="008525F6"/>
    <w:rsid w:val="00855F82"/>
    <w:rsid w:val="00856038"/>
    <w:rsid w:val="00860C2D"/>
    <w:rsid w:val="0086500A"/>
    <w:rsid w:val="00871F87"/>
    <w:rsid w:val="00874890"/>
    <w:rsid w:val="008753C9"/>
    <w:rsid w:val="00883C5C"/>
    <w:rsid w:val="008A2A6B"/>
    <w:rsid w:val="008A5665"/>
    <w:rsid w:val="008A653A"/>
    <w:rsid w:val="008B45FA"/>
    <w:rsid w:val="008B6D54"/>
    <w:rsid w:val="008C2022"/>
    <w:rsid w:val="008C4C18"/>
    <w:rsid w:val="008D0BCE"/>
    <w:rsid w:val="008D4362"/>
    <w:rsid w:val="008E4F04"/>
    <w:rsid w:val="008E72A8"/>
    <w:rsid w:val="008F04AC"/>
    <w:rsid w:val="008F1436"/>
    <w:rsid w:val="008F426C"/>
    <w:rsid w:val="008F6290"/>
    <w:rsid w:val="00906CAA"/>
    <w:rsid w:val="00917210"/>
    <w:rsid w:val="00922487"/>
    <w:rsid w:val="00927421"/>
    <w:rsid w:val="009330C6"/>
    <w:rsid w:val="0093392A"/>
    <w:rsid w:val="00937C9D"/>
    <w:rsid w:val="00940F45"/>
    <w:rsid w:val="009414CE"/>
    <w:rsid w:val="00941EE0"/>
    <w:rsid w:val="0094416D"/>
    <w:rsid w:val="00947573"/>
    <w:rsid w:val="00950610"/>
    <w:rsid w:val="0096252D"/>
    <w:rsid w:val="00966D7D"/>
    <w:rsid w:val="00982E1E"/>
    <w:rsid w:val="00986EC3"/>
    <w:rsid w:val="00987A44"/>
    <w:rsid w:val="00993518"/>
    <w:rsid w:val="009948E6"/>
    <w:rsid w:val="009A3793"/>
    <w:rsid w:val="009B293D"/>
    <w:rsid w:val="009C103F"/>
    <w:rsid w:val="009C5C80"/>
    <w:rsid w:val="009C6342"/>
    <w:rsid w:val="009C6D7B"/>
    <w:rsid w:val="009D1321"/>
    <w:rsid w:val="009E07F1"/>
    <w:rsid w:val="009E09F0"/>
    <w:rsid w:val="009E18C2"/>
    <w:rsid w:val="009E6DFE"/>
    <w:rsid w:val="009E7A16"/>
    <w:rsid w:val="009F209A"/>
    <w:rsid w:val="00A01806"/>
    <w:rsid w:val="00A056A3"/>
    <w:rsid w:val="00A17B31"/>
    <w:rsid w:val="00A24B73"/>
    <w:rsid w:val="00A26E0B"/>
    <w:rsid w:val="00A347BB"/>
    <w:rsid w:val="00A35325"/>
    <w:rsid w:val="00A50183"/>
    <w:rsid w:val="00A54C2A"/>
    <w:rsid w:val="00A55D9F"/>
    <w:rsid w:val="00A61C9F"/>
    <w:rsid w:val="00A642B0"/>
    <w:rsid w:val="00A651D9"/>
    <w:rsid w:val="00A65393"/>
    <w:rsid w:val="00A67017"/>
    <w:rsid w:val="00A73EAA"/>
    <w:rsid w:val="00A762CD"/>
    <w:rsid w:val="00A77A22"/>
    <w:rsid w:val="00A847D3"/>
    <w:rsid w:val="00A916B3"/>
    <w:rsid w:val="00AA49A2"/>
    <w:rsid w:val="00AB1DC4"/>
    <w:rsid w:val="00AB4244"/>
    <w:rsid w:val="00AC29C2"/>
    <w:rsid w:val="00AE4323"/>
    <w:rsid w:val="00AE7E49"/>
    <w:rsid w:val="00AF13E0"/>
    <w:rsid w:val="00AF7C72"/>
    <w:rsid w:val="00B023FE"/>
    <w:rsid w:val="00B03823"/>
    <w:rsid w:val="00B050EB"/>
    <w:rsid w:val="00B05E53"/>
    <w:rsid w:val="00B145C5"/>
    <w:rsid w:val="00B41E20"/>
    <w:rsid w:val="00B44FB4"/>
    <w:rsid w:val="00B4751C"/>
    <w:rsid w:val="00B51ED2"/>
    <w:rsid w:val="00B607E5"/>
    <w:rsid w:val="00B6149C"/>
    <w:rsid w:val="00B65DF1"/>
    <w:rsid w:val="00B71687"/>
    <w:rsid w:val="00B732AD"/>
    <w:rsid w:val="00B76467"/>
    <w:rsid w:val="00B8081F"/>
    <w:rsid w:val="00B80B26"/>
    <w:rsid w:val="00B843F0"/>
    <w:rsid w:val="00B85B8B"/>
    <w:rsid w:val="00B9437D"/>
    <w:rsid w:val="00BA11CE"/>
    <w:rsid w:val="00BA15C4"/>
    <w:rsid w:val="00BA6B06"/>
    <w:rsid w:val="00BB36D6"/>
    <w:rsid w:val="00BB6D46"/>
    <w:rsid w:val="00BC169B"/>
    <w:rsid w:val="00BC1774"/>
    <w:rsid w:val="00BD500B"/>
    <w:rsid w:val="00BD78AF"/>
    <w:rsid w:val="00BF3308"/>
    <w:rsid w:val="00BF7D78"/>
    <w:rsid w:val="00C03154"/>
    <w:rsid w:val="00C031B6"/>
    <w:rsid w:val="00C060C4"/>
    <w:rsid w:val="00C06746"/>
    <w:rsid w:val="00C073F3"/>
    <w:rsid w:val="00C113CD"/>
    <w:rsid w:val="00C32C8E"/>
    <w:rsid w:val="00C33246"/>
    <w:rsid w:val="00C438E1"/>
    <w:rsid w:val="00C45335"/>
    <w:rsid w:val="00C50456"/>
    <w:rsid w:val="00C70D9F"/>
    <w:rsid w:val="00C72138"/>
    <w:rsid w:val="00C726D8"/>
    <w:rsid w:val="00C730ED"/>
    <w:rsid w:val="00C73EAB"/>
    <w:rsid w:val="00C7614C"/>
    <w:rsid w:val="00C76AA4"/>
    <w:rsid w:val="00C77B68"/>
    <w:rsid w:val="00C835B2"/>
    <w:rsid w:val="00C87DDA"/>
    <w:rsid w:val="00C95932"/>
    <w:rsid w:val="00CA2720"/>
    <w:rsid w:val="00CA68EF"/>
    <w:rsid w:val="00CA7CFE"/>
    <w:rsid w:val="00CB039A"/>
    <w:rsid w:val="00CB71E4"/>
    <w:rsid w:val="00CC7C46"/>
    <w:rsid w:val="00CD2BC9"/>
    <w:rsid w:val="00CD433C"/>
    <w:rsid w:val="00CE3C2B"/>
    <w:rsid w:val="00CE6659"/>
    <w:rsid w:val="00CE6E1E"/>
    <w:rsid w:val="00D0037F"/>
    <w:rsid w:val="00D10CC0"/>
    <w:rsid w:val="00D12AFC"/>
    <w:rsid w:val="00D145A7"/>
    <w:rsid w:val="00D14A21"/>
    <w:rsid w:val="00D21B9F"/>
    <w:rsid w:val="00D223D9"/>
    <w:rsid w:val="00D22476"/>
    <w:rsid w:val="00D30C04"/>
    <w:rsid w:val="00D50C61"/>
    <w:rsid w:val="00D51808"/>
    <w:rsid w:val="00D54B56"/>
    <w:rsid w:val="00D5611C"/>
    <w:rsid w:val="00D7024D"/>
    <w:rsid w:val="00D71F24"/>
    <w:rsid w:val="00D73BF7"/>
    <w:rsid w:val="00D80F3C"/>
    <w:rsid w:val="00D86535"/>
    <w:rsid w:val="00D905C8"/>
    <w:rsid w:val="00D943F6"/>
    <w:rsid w:val="00DA7330"/>
    <w:rsid w:val="00DB2421"/>
    <w:rsid w:val="00DB4F33"/>
    <w:rsid w:val="00DB6ADF"/>
    <w:rsid w:val="00DC1F74"/>
    <w:rsid w:val="00DD553E"/>
    <w:rsid w:val="00DE250D"/>
    <w:rsid w:val="00DE3DDE"/>
    <w:rsid w:val="00DE4CE9"/>
    <w:rsid w:val="00DE7D34"/>
    <w:rsid w:val="00DF0637"/>
    <w:rsid w:val="00DF0832"/>
    <w:rsid w:val="00DF2AFF"/>
    <w:rsid w:val="00DF4F93"/>
    <w:rsid w:val="00DF6CF8"/>
    <w:rsid w:val="00E11160"/>
    <w:rsid w:val="00E11564"/>
    <w:rsid w:val="00E150E7"/>
    <w:rsid w:val="00E1571B"/>
    <w:rsid w:val="00E2096E"/>
    <w:rsid w:val="00E23463"/>
    <w:rsid w:val="00E26EB2"/>
    <w:rsid w:val="00E3282B"/>
    <w:rsid w:val="00E3355A"/>
    <w:rsid w:val="00E37F8E"/>
    <w:rsid w:val="00E40EFC"/>
    <w:rsid w:val="00E41382"/>
    <w:rsid w:val="00E549BF"/>
    <w:rsid w:val="00E56E9E"/>
    <w:rsid w:val="00E628A3"/>
    <w:rsid w:val="00E64477"/>
    <w:rsid w:val="00E65C1E"/>
    <w:rsid w:val="00E66303"/>
    <w:rsid w:val="00E66487"/>
    <w:rsid w:val="00E77786"/>
    <w:rsid w:val="00E8028B"/>
    <w:rsid w:val="00E82117"/>
    <w:rsid w:val="00E9602B"/>
    <w:rsid w:val="00EA36AB"/>
    <w:rsid w:val="00EA3FE9"/>
    <w:rsid w:val="00EA4C34"/>
    <w:rsid w:val="00EA62F3"/>
    <w:rsid w:val="00EB05C5"/>
    <w:rsid w:val="00EC178A"/>
    <w:rsid w:val="00EC2C59"/>
    <w:rsid w:val="00EC4F93"/>
    <w:rsid w:val="00EC745F"/>
    <w:rsid w:val="00ED3D3B"/>
    <w:rsid w:val="00ED4A12"/>
    <w:rsid w:val="00ED672A"/>
    <w:rsid w:val="00EE1F64"/>
    <w:rsid w:val="00EF1A3C"/>
    <w:rsid w:val="00EF4A4A"/>
    <w:rsid w:val="00EF7656"/>
    <w:rsid w:val="00F022D0"/>
    <w:rsid w:val="00F02434"/>
    <w:rsid w:val="00F0364B"/>
    <w:rsid w:val="00F048BE"/>
    <w:rsid w:val="00F118C1"/>
    <w:rsid w:val="00F13D2D"/>
    <w:rsid w:val="00F21281"/>
    <w:rsid w:val="00F4607E"/>
    <w:rsid w:val="00F640B3"/>
    <w:rsid w:val="00F7306C"/>
    <w:rsid w:val="00F76084"/>
    <w:rsid w:val="00F80F1E"/>
    <w:rsid w:val="00F82946"/>
    <w:rsid w:val="00F85B05"/>
    <w:rsid w:val="00F87461"/>
    <w:rsid w:val="00F93794"/>
    <w:rsid w:val="00FA0FF6"/>
    <w:rsid w:val="00FB1585"/>
    <w:rsid w:val="00FC3A46"/>
    <w:rsid w:val="00FC42D9"/>
    <w:rsid w:val="00FC51C6"/>
    <w:rsid w:val="00FD4D77"/>
    <w:rsid w:val="00FF39E3"/>
    <w:rsid w:val="00FF5A8E"/>
    <w:rsid w:val="00FF7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3A83D76D"/>
  <w15:chartTrackingRefBased/>
  <w15:docId w15:val="{61DB9AC7-7A96-4BDC-94F4-AB551C8C7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301"/>
  </w:style>
  <w:style w:type="paragraph" w:styleId="Footer">
    <w:name w:val="footer"/>
    <w:basedOn w:val="Normal"/>
    <w:link w:val="Foot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301"/>
  </w:style>
  <w:style w:type="paragraph" w:styleId="ListParagraph">
    <w:name w:val="List Paragraph"/>
    <w:basedOn w:val="Normal"/>
    <w:uiPriority w:val="34"/>
    <w:qFormat/>
    <w:rsid w:val="00C87DD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48E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48E6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0879E3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380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e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10" Type="http://schemas.openxmlformats.org/officeDocument/2006/relationships/image" Target="media/image2.e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272E4E-B71C-4863-88C9-F9FB4B1563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84</TotalTime>
  <Pages>3</Pages>
  <Words>112</Words>
  <Characters>63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ran - Tehran</Company>
  <LinksUpToDate>false</LinksUpToDate>
  <CharactersWithSpaces>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</dc:creator>
  <cp:keywords/>
  <dc:description/>
  <cp:lastModifiedBy>Hassan</cp:lastModifiedBy>
  <cp:revision>359</cp:revision>
  <cp:lastPrinted>2019-05-31T21:45:00Z</cp:lastPrinted>
  <dcterms:created xsi:type="dcterms:W3CDTF">2018-05-30T06:40:00Z</dcterms:created>
  <dcterms:modified xsi:type="dcterms:W3CDTF">2020-02-07T22:47:00Z</dcterms:modified>
</cp:coreProperties>
</file>